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79D3" w:rsidRDefault="00C706A9" w:rsidP="00AF23FC">
      <w:pPr>
        <w:spacing w:after="0"/>
        <w:rPr>
          <w:rFonts w:ascii="Times New Roman" w:hAnsi="Times New Roman" w:cs="Times New Roman"/>
          <w:sz w:val="32"/>
          <w:szCs w:val="32"/>
          <w:u w:val="single"/>
        </w:rPr>
      </w:pPr>
      <w:r w:rsidRPr="00C706A9">
        <w:rPr>
          <w:rFonts w:ascii="Times New Roman" w:hAnsi="Times New Roman" w:cs="Times New Roman"/>
          <w:sz w:val="32"/>
          <w:szCs w:val="32"/>
        </w:rPr>
        <w:t xml:space="preserve">    </w:t>
      </w:r>
      <w:r w:rsidR="00FA000F">
        <w:rPr>
          <w:rFonts w:ascii="Times New Roman" w:hAnsi="Times New Roman" w:cs="Times New Roman"/>
          <w:sz w:val="32"/>
          <w:szCs w:val="32"/>
          <w:u w:val="single"/>
        </w:rPr>
        <w:t>Exercise</w:t>
      </w:r>
      <w:r w:rsidR="001A26D4">
        <w:rPr>
          <w:rFonts w:ascii="Times New Roman" w:hAnsi="Times New Roman" w:cs="Times New Roman"/>
          <w:sz w:val="32"/>
          <w:szCs w:val="32"/>
          <w:u w:val="single"/>
        </w:rPr>
        <w:t xml:space="preserve"> 2015-9</w:t>
      </w:r>
      <w:r w:rsidR="00FA000F">
        <w:rPr>
          <w:rFonts w:ascii="Lucida Calligraphy" w:hAnsi="Lucida Calligraphy" w:cs="Times New Roman"/>
          <w:sz w:val="32"/>
          <w:szCs w:val="32"/>
          <w:u w:val="single"/>
        </w:rPr>
        <w:t>E</w:t>
      </w:r>
      <w:r w:rsidR="003D477B">
        <w:rPr>
          <w:rFonts w:ascii="Times New Roman" w:hAnsi="Times New Roman" w:cs="Times New Roman"/>
          <w:sz w:val="32"/>
          <w:szCs w:val="32"/>
          <w:u w:val="single"/>
        </w:rPr>
        <w:t>C</w:t>
      </w:r>
      <w:r w:rsidRPr="00C706A9">
        <w:rPr>
          <w:rFonts w:ascii="Times New Roman" w:hAnsi="Times New Roman" w:cs="Times New Roman"/>
          <w:sz w:val="32"/>
          <w:szCs w:val="32"/>
          <w:u w:val="single"/>
        </w:rPr>
        <w:t>-00001(1)</w:t>
      </w:r>
    </w:p>
    <w:p w:rsidR="00AF23FC" w:rsidRPr="00AF23FC" w:rsidRDefault="00AF23FC" w:rsidP="00DD1871">
      <w:pPr>
        <w:rPr>
          <w:rFonts w:ascii="Times New Roman" w:hAnsi="Times New Roman" w:cs="Times New Roman"/>
          <w:sz w:val="32"/>
          <w:szCs w:val="32"/>
          <w:u w:val="single"/>
        </w:rPr>
      </w:pPr>
    </w:p>
    <w:p w:rsidR="0011610F" w:rsidRPr="00DD1871" w:rsidRDefault="008C5FE1" w:rsidP="005F79D3">
      <w:pPr>
        <w:spacing w:after="0"/>
        <w:rPr>
          <w:rFonts w:ascii="Times New Roman" w:hAnsi="Times New Roman" w:cs="Times New Roman"/>
          <w:sz w:val="28"/>
          <w:szCs w:val="28"/>
          <w:lang w:val="en-GB"/>
        </w:rPr>
      </w:pPr>
      <w:r w:rsidRPr="00DD1871">
        <w:rPr>
          <w:rFonts w:ascii="Times New Roman" w:hAnsi="Times New Roman" w:cs="Times New Roman"/>
          <w:sz w:val="28"/>
          <w:szCs w:val="28"/>
          <w:lang w:val="af-ZA"/>
        </w:rPr>
        <w:t xml:space="preserve">(1)  </w:t>
      </w:r>
      <w:r w:rsidR="00DD1871" w:rsidRPr="00DD1871">
        <w:rPr>
          <w:rFonts w:ascii="Times New Roman" w:hAnsi="Times New Roman" w:cs="Times New Roman"/>
          <w:sz w:val="28"/>
          <w:szCs w:val="28"/>
          <w:lang w:val="en-GB"/>
        </w:rPr>
        <w:t>Write the next five numbers in each sequence:</w:t>
      </w:r>
    </w:p>
    <w:p w:rsidR="00610289" w:rsidRDefault="0011610F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 xml:space="preserve">       </w:t>
      </w:r>
      <w:r w:rsidR="00DD1871">
        <w:rPr>
          <w:rFonts w:ascii="Times New Roman" w:hAnsi="Times New Roman" w:cs="Times New Roman"/>
          <w:sz w:val="28"/>
          <w:szCs w:val="28"/>
          <w:lang w:val="af-ZA"/>
        </w:rPr>
        <w:t xml:space="preserve">Also </w:t>
      </w:r>
      <w:r w:rsidR="00DD1871" w:rsidRPr="00DD1871">
        <w:rPr>
          <w:rFonts w:ascii="Times New Roman" w:hAnsi="Times New Roman" w:cs="Times New Roman"/>
          <w:sz w:val="28"/>
          <w:lang w:val="en-GB"/>
        </w:rPr>
        <w:t>write the pattern in words:</w:t>
      </w:r>
      <w:r w:rsidR="00DD1871" w:rsidRPr="00DD1871">
        <w:rPr>
          <w:i/>
          <w:sz w:val="28"/>
          <w:lang w:val="en-GB"/>
        </w:rPr>
        <w:t xml:space="preserve">  </w:t>
      </w:r>
    </w:p>
    <w:p w:rsidR="008C5FE1" w:rsidRPr="008C5FE1" w:rsidRDefault="008C5FE1" w:rsidP="005F79D3">
      <w:pPr>
        <w:spacing w:after="0"/>
        <w:rPr>
          <w:rFonts w:ascii="Times New Roman" w:hAnsi="Times New Roman" w:cs="Times New Roman"/>
          <w:sz w:val="16"/>
          <w:szCs w:val="16"/>
          <w:lang w:val="af-ZA"/>
        </w:rPr>
      </w:pPr>
    </w:p>
    <w:p w:rsidR="008C5FE1" w:rsidRDefault="008C5FE1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 xml:space="preserve">      (a)     -3 ; -11 ; -19 ; -27 ; ......   </w:t>
      </w:r>
    </w:p>
    <w:p w:rsidR="008C5FE1" w:rsidRDefault="008C5FE1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</w:p>
    <w:p w:rsidR="008C5FE1" w:rsidRDefault="008C5FE1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 xml:space="preserve">      (b)</w:t>
      </w:r>
      <w:r w:rsidR="00B503A2">
        <w:rPr>
          <w:rFonts w:ascii="Times New Roman" w:hAnsi="Times New Roman" w:cs="Times New Roman"/>
          <w:sz w:val="28"/>
          <w:szCs w:val="28"/>
          <w:lang w:val="af-ZA"/>
        </w:rPr>
        <w:t xml:space="preserve">     </w:t>
      </w:r>
      <w:r w:rsidR="00F9162B">
        <w:rPr>
          <w:rFonts w:ascii="Times New Roman" w:hAnsi="Times New Roman" w:cs="Times New Roman"/>
          <w:sz w:val="28"/>
          <w:szCs w:val="28"/>
          <w:lang w:val="af-ZA"/>
        </w:rPr>
        <w:t>5 ; 8 ; 11 ; 14 ; ......</w:t>
      </w:r>
    </w:p>
    <w:p w:rsidR="008C5FE1" w:rsidRDefault="008C5FE1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</w:p>
    <w:p w:rsidR="008C5FE1" w:rsidRDefault="008C5FE1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 xml:space="preserve">      (c)     98 415 ; 32 805 ; 10 935 ; 3 645 ; ......</w:t>
      </w:r>
    </w:p>
    <w:p w:rsidR="008C5FE1" w:rsidRDefault="008C5FE1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</w:p>
    <w:p w:rsidR="008C5FE1" w:rsidRPr="005F79D3" w:rsidRDefault="008C5FE1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 xml:space="preserve">      (d)</w:t>
      </w:r>
      <w:r w:rsidR="00B503A2">
        <w:rPr>
          <w:rFonts w:ascii="Times New Roman" w:hAnsi="Times New Roman" w:cs="Times New Roman"/>
          <w:sz w:val="28"/>
          <w:szCs w:val="28"/>
          <w:lang w:val="af-ZA"/>
        </w:rPr>
        <w:t xml:space="preserve">     1 ; 1 ; 3 ; 4 ; 5 ; 9 ; 7 ; 16 ; 9 ; ....... </w:t>
      </w:r>
    </w:p>
    <w:p w:rsidR="00610289" w:rsidRPr="00AF23FC" w:rsidRDefault="00610289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F9162B" w:rsidRPr="00AF23FC" w:rsidRDefault="00F9162B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F9162B" w:rsidRPr="00AF23FC" w:rsidRDefault="00F9162B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8A4B83" w:rsidRPr="008A4B83" w:rsidRDefault="008A4B83" w:rsidP="005F79D3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>(2</w:t>
      </w:r>
      <w:r w:rsidR="00610289" w:rsidRPr="005F79D3">
        <w:rPr>
          <w:rFonts w:ascii="Times New Roman" w:hAnsi="Times New Roman" w:cs="Times New Roman"/>
          <w:sz w:val="28"/>
          <w:szCs w:val="28"/>
          <w:lang w:val="af-ZA"/>
        </w:rPr>
        <w:t xml:space="preserve">)  </w:t>
      </w:r>
      <w:r w:rsidR="00DD1871" w:rsidRPr="00DD1871">
        <w:rPr>
          <w:rFonts w:ascii="Times New Roman" w:hAnsi="Times New Roman" w:cs="Times New Roman"/>
          <w:sz w:val="28"/>
          <w:szCs w:val="28"/>
          <w:lang w:val="en-GB"/>
        </w:rPr>
        <w:t>The general term for a sequence is</w:t>
      </w:r>
      <w:r w:rsidR="0063685E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D1871" w:rsidRPr="00DD1871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af-Z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af-ZA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af-Z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af-ZA"/>
          </w:rPr>
          <m:t xml:space="preserve"> =  5n + 3.</m:t>
        </m:r>
      </m:oMath>
    </w:p>
    <w:p w:rsidR="00610289" w:rsidRPr="00AF23FC" w:rsidRDefault="00610289" w:rsidP="005F79D3">
      <w:pPr>
        <w:spacing w:after="0"/>
        <w:rPr>
          <w:rFonts w:ascii="Times New Roman" w:hAnsi="Times New Roman" w:cs="Times New Roman"/>
          <w:sz w:val="16"/>
          <w:szCs w:val="28"/>
          <w:lang w:val="af-ZA"/>
        </w:rPr>
      </w:pPr>
    </w:p>
    <w:p w:rsidR="00610289" w:rsidRPr="00AF23FC" w:rsidRDefault="0077163C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      </w:t>
      </w:r>
      <w:r w:rsidR="00610289"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(a)  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Determine the first four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 xml:space="preserve"> terms of the sequence.</w:t>
      </w:r>
    </w:p>
    <w:p w:rsidR="00AF23FC" w:rsidRPr="00AF23FC" w:rsidRDefault="0077163C" w:rsidP="00AF23FC">
      <w:pPr>
        <w:spacing w:after="0"/>
        <w:rPr>
          <w:rFonts w:ascii="Times New Roman" w:hAnsi="Times New Roman" w:cs="Times New Roman"/>
          <w:sz w:val="28"/>
          <w:szCs w:val="28"/>
          <w:lang w:val="en-GB"/>
        </w:rPr>
      </w:pPr>
      <w:r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      </w:t>
      </w:r>
      <w:r w:rsidR="00610289"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(b)  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Determine the 85</w:t>
      </w:r>
      <w:r w:rsidR="00AF23FC" w:rsidRPr="00AF23FC">
        <w:rPr>
          <w:rFonts w:ascii="Times New Roman" w:eastAsia="Times New Roman" w:hAnsi="Times New Roman" w:cs="Times New Roman"/>
          <w:position w:val="-4"/>
          <w:sz w:val="28"/>
          <w:szCs w:val="28"/>
          <w:lang w:val="en-GB"/>
        </w:rPr>
        <w:object w:dxaOrig="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95pt" o:ole="">
            <v:imagedata r:id="rId6" o:title=""/>
          </v:shape>
          <o:OLEObject Type="Embed" ProgID="Equation.DSMT4" ShapeID="_x0000_i1025" DrawAspect="Content" ObjectID="_1515306646" r:id="rId7"/>
        </w:objec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 xml:space="preserve"> term</w:t>
      </w:r>
      <w:r w:rsidR="001E479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1E4794">
        <w:rPr>
          <w:rFonts w:ascii="Times New Roman" w:hAnsi="Times New Roman" w:cs="Times New Roman"/>
          <w:sz w:val="28"/>
          <w:szCs w:val="28"/>
          <w:lang w:val="af-ZA"/>
        </w:rPr>
        <w:t>of the sequence.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:rsidR="00610289" w:rsidRPr="00AF23FC" w:rsidRDefault="00610289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      (c)  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Which term in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 xml:space="preserve"> the sequence is equal to </w:t>
      </w:r>
      <m:oMath>
        <m:r>
          <w:rPr>
            <w:rFonts w:ascii="Cambria Math" w:hAnsi="Cambria Math" w:cs="Times New Roman"/>
            <w:sz w:val="28"/>
            <w:szCs w:val="28"/>
            <w:lang w:val="af-ZA"/>
          </w:rPr>
          <m:t>523</m:t>
        </m:r>
      </m:oMath>
      <w:r w:rsidR="008A4B83" w:rsidRPr="00AF23FC">
        <w:rPr>
          <w:rFonts w:ascii="Times New Roman" w:hAnsi="Times New Roman" w:cs="Times New Roman"/>
          <w:sz w:val="28"/>
          <w:szCs w:val="28"/>
          <w:lang w:val="af-ZA"/>
        </w:rPr>
        <w:t>?</w:t>
      </w:r>
    </w:p>
    <w:p w:rsidR="00610289" w:rsidRPr="00AF23FC" w:rsidRDefault="00610289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8A4B83" w:rsidRPr="00AF23FC" w:rsidRDefault="008A4B83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610289" w:rsidRPr="00AF23FC" w:rsidRDefault="00610289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8A4B83" w:rsidRPr="00AF23FC" w:rsidRDefault="008A4B83" w:rsidP="005F79D3">
      <w:pPr>
        <w:spacing w:after="0"/>
        <w:rPr>
          <w:rFonts w:ascii="Times New Roman" w:hAnsi="Times New Roman" w:cs="Times New Roman"/>
          <w:sz w:val="28"/>
          <w:szCs w:val="28"/>
          <w:lang w:val="en-GB"/>
        </w:rPr>
      </w:pPr>
      <w:r w:rsidRPr="00AF23FC">
        <w:rPr>
          <w:rFonts w:ascii="Times New Roman" w:hAnsi="Times New Roman" w:cs="Times New Roman"/>
          <w:sz w:val="28"/>
          <w:szCs w:val="28"/>
          <w:lang w:val="af-ZA"/>
        </w:rPr>
        <w:t>(3</w:t>
      </w:r>
      <w:r w:rsidR="00610289"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)  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Complete the following table and answer the questions:</w:t>
      </w:r>
    </w:p>
    <w:p w:rsidR="00AF23FC" w:rsidRPr="00AF23FC" w:rsidRDefault="00AF23FC" w:rsidP="005F79D3">
      <w:pPr>
        <w:spacing w:after="0"/>
        <w:rPr>
          <w:rFonts w:ascii="Times New Roman" w:hAnsi="Times New Roman" w:cs="Times New Roman"/>
          <w:sz w:val="16"/>
          <w:szCs w:val="28"/>
          <w:lang w:val="af-ZA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2976"/>
        <w:gridCol w:w="870"/>
        <w:gridCol w:w="871"/>
        <w:gridCol w:w="871"/>
        <w:gridCol w:w="871"/>
        <w:gridCol w:w="871"/>
        <w:gridCol w:w="871"/>
        <w:gridCol w:w="871"/>
      </w:tblGrid>
      <w:tr w:rsidR="0063685E" w:rsidRPr="00AF23FC" w:rsidTr="0063685E">
        <w:tc>
          <w:tcPr>
            <w:tcW w:w="851" w:type="dxa"/>
            <w:tcBorders>
              <w:top w:val="nil"/>
              <w:left w:val="nil"/>
              <w:bottom w:val="nil"/>
              <w:right w:val="single" w:sz="12" w:space="0" w:color="auto"/>
            </w:tcBorders>
            <w:vAlign w:val="center"/>
            <w:hideMark/>
          </w:tcPr>
          <w:p w:rsidR="0063685E" w:rsidRPr="00AF23FC" w:rsidRDefault="0063685E" w:rsidP="008A4B83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   (a)</w:t>
            </w:r>
          </w:p>
        </w:tc>
        <w:tc>
          <w:tcPr>
            <w:tcW w:w="297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63685E" w:rsidRDefault="0063685E" w:rsidP="006368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Position in sequence</w:t>
            </w:r>
          </w:p>
        </w:tc>
        <w:tc>
          <w:tcPr>
            <w:tcW w:w="87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1</w:t>
            </w:r>
          </w:p>
        </w:tc>
        <w:tc>
          <w:tcPr>
            <w:tcW w:w="87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2</w:t>
            </w:r>
          </w:p>
        </w:tc>
        <w:tc>
          <w:tcPr>
            <w:tcW w:w="87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3</w:t>
            </w:r>
          </w:p>
        </w:tc>
        <w:tc>
          <w:tcPr>
            <w:tcW w:w="87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7</w:t>
            </w:r>
          </w:p>
        </w:tc>
        <w:tc>
          <w:tcPr>
            <w:tcW w:w="87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11</w:t>
            </w:r>
          </w:p>
        </w:tc>
        <w:tc>
          <w:tcPr>
            <w:tcW w:w="87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</w:p>
        </w:tc>
        <w:tc>
          <w:tcPr>
            <w:tcW w:w="87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35</w:t>
            </w:r>
          </w:p>
        </w:tc>
      </w:tr>
      <w:tr w:rsidR="0063685E" w:rsidRPr="00AF23FC" w:rsidTr="0063685E">
        <w:tc>
          <w:tcPr>
            <w:tcW w:w="851" w:type="dxa"/>
            <w:tcBorders>
              <w:top w:val="nil"/>
              <w:left w:val="nil"/>
              <w:bottom w:val="nil"/>
              <w:right w:val="single" w:sz="12" w:space="0" w:color="auto"/>
            </w:tcBorders>
            <w:vAlign w:val="center"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3685E" w:rsidRDefault="0063685E" w:rsidP="006368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Term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-4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-7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-10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63685E" w:rsidRPr="00AF23FC" w:rsidRDefault="0063685E" w:rsidP="0012279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AF23FC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-8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3685E" w:rsidRPr="00AF23FC" w:rsidRDefault="0063685E" w:rsidP="005F79D3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</w:p>
        </w:tc>
      </w:tr>
    </w:tbl>
    <w:p w:rsidR="00610289" w:rsidRPr="00AF23FC" w:rsidRDefault="00610289" w:rsidP="005F79D3">
      <w:pPr>
        <w:spacing w:after="0"/>
        <w:jc w:val="center"/>
        <w:rPr>
          <w:rFonts w:ascii="Times New Roman" w:hAnsi="Times New Roman" w:cs="Times New Roman"/>
          <w:b/>
          <w:sz w:val="20"/>
          <w:szCs w:val="28"/>
          <w:lang w:val="af-ZA"/>
        </w:rPr>
      </w:pPr>
    </w:p>
    <w:p w:rsidR="00AF23FC" w:rsidRDefault="008A4B83" w:rsidP="00AF23FC">
      <w:pPr>
        <w:spacing w:after="0"/>
        <w:rPr>
          <w:rFonts w:ascii="Times New Roman" w:hAnsi="Times New Roman" w:cs="Times New Roman"/>
          <w:sz w:val="28"/>
          <w:szCs w:val="28"/>
          <w:lang w:val="en-GB"/>
        </w:rPr>
      </w:pPr>
      <w:r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       </w:t>
      </w:r>
      <w:r w:rsidR="00610289"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(b)  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Describe the pattern in words.</w:t>
      </w:r>
    </w:p>
    <w:p w:rsidR="00AF23FC" w:rsidRPr="00AF23FC" w:rsidRDefault="00AF23FC" w:rsidP="00AF23FC">
      <w:pPr>
        <w:spacing w:after="0"/>
        <w:rPr>
          <w:rFonts w:ascii="Times New Roman" w:hAnsi="Times New Roman" w:cs="Times New Roman"/>
          <w:sz w:val="16"/>
          <w:szCs w:val="28"/>
          <w:lang w:val="en-GB"/>
        </w:rPr>
      </w:pPr>
    </w:p>
    <w:p w:rsidR="00AF23FC" w:rsidRDefault="008A4B83" w:rsidP="005F79D3">
      <w:pPr>
        <w:spacing w:after="0"/>
        <w:rPr>
          <w:rFonts w:ascii="Times New Roman" w:hAnsi="Times New Roman" w:cs="Times New Roman"/>
          <w:sz w:val="28"/>
          <w:szCs w:val="28"/>
          <w:lang w:val="en-GB"/>
        </w:rPr>
      </w:pPr>
      <w:r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       </w:t>
      </w:r>
      <w:r w:rsidR="00610289"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(c)  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Determine the general term of the second difference of the</w:t>
      </w:r>
    </w:p>
    <w:p w:rsidR="00610289" w:rsidRDefault="00AF23FC" w:rsidP="005F79D3">
      <w:pPr>
        <w:spacing w:after="0"/>
        <w:rPr>
          <w:rFonts w:ascii="Times New Roman" w:hAnsi="Times New Roman" w:cs="Times New Roman"/>
          <w:sz w:val="28"/>
          <w:szCs w:val="28"/>
          <w:lang w:val="en-GB"/>
        </w:rPr>
      </w:pPr>
      <w:r>
        <w:rPr>
          <w:rFonts w:ascii="Times New Roman" w:hAnsi="Times New Roman" w:cs="Times New Roman"/>
          <w:sz w:val="28"/>
          <w:szCs w:val="28"/>
          <w:lang w:val="en-GB"/>
        </w:rPr>
        <w:t xml:space="preserve">            </w:t>
      </w:r>
      <w:r w:rsidRPr="00AF23FC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proofErr w:type="gramStart"/>
      <w:r w:rsidRPr="00AF23FC">
        <w:rPr>
          <w:rFonts w:ascii="Times New Roman" w:hAnsi="Times New Roman" w:cs="Times New Roman"/>
          <w:sz w:val="28"/>
          <w:szCs w:val="28"/>
          <w:lang w:val="en-GB"/>
        </w:rPr>
        <w:t>above</w:t>
      </w:r>
      <w:proofErr w:type="gramEnd"/>
      <w:r w:rsidRPr="00AF23FC">
        <w:rPr>
          <w:rFonts w:ascii="Times New Roman" w:hAnsi="Times New Roman" w:cs="Times New Roman"/>
          <w:sz w:val="28"/>
          <w:szCs w:val="28"/>
          <w:lang w:val="en-GB"/>
        </w:rPr>
        <w:t xml:space="preserve"> sequence as </w:t>
      </w:r>
      <w:r w:rsidRPr="00AF23FC">
        <w:rPr>
          <w:rFonts w:ascii="Times New Roman" w:eastAsia="Times New Roman" w:hAnsi="Times New Roman" w:cs="Times New Roman"/>
          <w:position w:val="-12"/>
          <w:sz w:val="28"/>
          <w:szCs w:val="28"/>
          <w:lang w:val="en-GB"/>
        </w:rPr>
        <w:object w:dxaOrig="285" w:dyaOrig="360">
          <v:shape id="_x0000_i1026" type="#_x0000_t75" style="width:14.25pt;height:18.35pt" o:ole="">
            <v:imagedata r:id="rId8" o:title=""/>
          </v:shape>
          <o:OLEObject Type="Embed" ProgID="Equation.DSMT4" ShapeID="_x0000_i1026" DrawAspect="Content" ObjectID="_1515306647" r:id="rId9"/>
        </w:object>
      </w:r>
      <w:r w:rsidRPr="00AF23FC">
        <w:rPr>
          <w:rFonts w:ascii="Times New Roman" w:hAnsi="Times New Roman" w:cs="Times New Roman"/>
          <w:sz w:val="28"/>
          <w:szCs w:val="28"/>
          <w:lang w:val="en-GB"/>
        </w:rPr>
        <w:t xml:space="preserve">  = …….</w:t>
      </w:r>
    </w:p>
    <w:p w:rsidR="00AF23FC" w:rsidRPr="00AF23FC" w:rsidRDefault="00AF23FC" w:rsidP="005F79D3">
      <w:pPr>
        <w:spacing w:after="0"/>
        <w:rPr>
          <w:rFonts w:ascii="Times New Roman" w:hAnsi="Times New Roman" w:cs="Times New Roman"/>
          <w:sz w:val="16"/>
          <w:szCs w:val="28"/>
          <w:lang w:val="af-ZA"/>
        </w:rPr>
      </w:pPr>
    </w:p>
    <w:p w:rsidR="00AF23FC" w:rsidRPr="00AF23FC" w:rsidRDefault="008A4B83" w:rsidP="00AF23FC">
      <w:pPr>
        <w:rPr>
          <w:rFonts w:ascii="Times New Roman" w:hAnsi="Times New Roman" w:cs="Times New Roman"/>
          <w:sz w:val="28"/>
          <w:szCs w:val="28"/>
          <w:lang w:val="en-GB"/>
        </w:rPr>
      </w:pPr>
      <w:r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      </w:t>
      </w:r>
      <w:r w:rsidR="00610289" w:rsidRPr="00AF23FC">
        <w:rPr>
          <w:rFonts w:ascii="Times New Roman" w:hAnsi="Times New Roman" w:cs="Times New Roman"/>
          <w:sz w:val="28"/>
          <w:szCs w:val="28"/>
          <w:lang w:val="af-ZA"/>
        </w:rPr>
        <w:t xml:space="preserve"> (d)  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Determine the 10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0</w:t>
      </w:r>
      <w:r w:rsidR="00AF23FC" w:rsidRPr="00AF23FC">
        <w:rPr>
          <w:rFonts w:ascii="Times New Roman" w:eastAsia="Times New Roman" w:hAnsi="Times New Roman" w:cs="Times New Roman"/>
          <w:position w:val="-4"/>
          <w:sz w:val="28"/>
          <w:szCs w:val="28"/>
          <w:lang w:val="en-GB"/>
        </w:rPr>
        <w:object w:dxaOrig="180" w:dyaOrig="300">
          <v:shape id="_x0000_i1027" type="#_x0000_t75" style="width:8.85pt;height:14.95pt" o:ole="">
            <v:imagedata r:id="rId6" o:title=""/>
          </v:shape>
          <o:OLEObject Type="Embed" ProgID="Equation.DSMT4" ShapeID="_x0000_i1027" DrawAspect="Content" ObjectID="_1515306648" r:id="rId10"/>
        </w:objec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 xml:space="preserve"> term</w:t>
      </w:r>
      <w:r w:rsidR="001E479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1E4794">
        <w:rPr>
          <w:rFonts w:ascii="Times New Roman" w:hAnsi="Times New Roman" w:cs="Times New Roman"/>
          <w:sz w:val="28"/>
          <w:szCs w:val="28"/>
          <w:lang w:val="af-ZA"/>
        </w:rPr>
        <w:t>of the sequ</w:t>
      </w:r>
      <w:bookmarkStart w:id="0" w:name="_GoBack"/>
      <w:bookmarkEnd w:id="0"/>
      <w:r w:rsidR="001E4794">
        <w:rPr>
          <w:rFonts w:ascii="Times New Roman" w:hAnsi="Times New Roman" w:cs="Times New Roman"/>
          <w:sz w:val="28"/>
          <w:szCs w:val="28"/>
          <w:lang w:val="af-ZA"/>
        </w:rPr>
        <w:t>ence.</w:t>
      </w:r>
      <w:r w:rsidR="00AF23FC" w:rsidRPr="00AF23FC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:rsidR="00610289" w:rsidRPr="00AF23FC" w:rsidRDefault="00610289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610289" w:rsidRPr="00AF23FC" w:rsidRDefault="00610289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610289" w:rsidRPr="00AF23FC" w:rsidRDefault="00610289" w:rsidP="005F79D3">
      <w:pPr>
        <w:spacing w:after="0"/>
        <w:rPr>
          <w:rFonts w:ascii="Times New Roman" w:hAnsi="Times New Roman" w:cs="Times New Roman"/>
          <w:sz w:val="20"/>
          <w:szCs w:val="28"/>
          <w:lang w:val="af-ZA"/>
        </w:rPr>
      </w:pPr>
    </w:p>
    <w:p w:rsidR="0012279D" w:rsidRPr="005F79D3" w:rsidRDefault="0012279D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 xml:space="preserve">(4)  </w:t>
      </w:r>
      <w:r w:rsidR="00AF23FC" w:rsidRPr="00AF23FC">
        <w:rPr>
          <w:rFonts w:ascii="Times New Roman" w:hAnsi="Times New Roman" w:cs="Times New Roman"/>
          <w:sz w:val="28"/>
          <w:lang w:val="en-GB"/>
        </w:rPr>
        <w:t>Fill in the mis</w:t>
      </w:r>
      <w:r w:rsidR="00AF23FC" w:rsidRPr="00AF23FC">
        <w:rPr>
          <w:rFonts w:ascii="Times New Roman" w:hAnsi="Times New Roman" w:cs="Times New Roman"/>
          <w:sz w:val="28"/>
          <w:lang w:val="en-GB"/>
        </w:rPr>
        <w:t>sing numbers for each sequence and d</w:t>
      </w:r>
      <w:r w:rsidR="00AF23FC" w:rsidRPr="00AF23FC">
        <w:rPr>
          <w:rFonts w:ascii="Times New Roman" w:hAnsi="Times New Roman" w:cs="Times New Roman"/>
          <w:sz w:val="28"/>
          <w:lang w:val="en-GB"/>
        </w:rPr>
        <w:t>etermine the general</w:t>
      </w:r>
      <w:r w:rsidR="00AF23FC" w:rsidRPr="00AF23FC">
        <w:rPr>
          <w:sz w:val="28"/>
          <w:lang w:val="en-GB"/>
        </w:rPr>
        <w:t xml:space="preserve"> </w:t>
      </w:r>
      <w:r w:rsidR="00AF23FC" w:rsidRPr="00AF23FC">
        <w:rPr>
          <w:rFonts w:ascii="Times New Roman" w:hAnsi="Times New Roman" w:cs="Times New Roman"/>
          <w:sz w:val="28"/>
          <w:lang w:val="en-GB"/>
        </w:rPr>
        <w:t>term</w:t>
      </w:r>
      <w:r w:rsidR="00AF23FC">
        <w:rPr>
          <w:lang w:val="en-GB"/>
        </w:rPr>
        <w:t xml:space="preserve"> </w:t>
      </w:r>
      <w:r w:rsidRPr="0012279D">
        <w:rPr>
          <w:rFonts w:ascii="Times New Roman" w:hAnsi="Times New Roman" w:cs="Times New Roman"/>
          <w:sz w:val="28"/>
          <w:szCs w:val="28"/>
          <w:lang w:val="af-ZA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val="af-ZA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af-ZA"/>
        </w:rPr>
        <w:t>n</w:t>
      </w:r>
      <w:r w:rsidRPr="0012279D">
        <w:rPr>
          <w:rFonts w:ascii="Times New Roman" w:hAnsi="Times New Roman" w:cs="Times New Roman"/>
          <w:sz w:val="28"/>
          <w:szCs w:val="28"/>
          <w:lang w:val="af-ZA"/>
        </w:rPr>
        <w:t>):</w:t>
      </w:r>
    </w:p>
    <w:p w:rsidR="00610289" w:rsidRPr="0012279D" w:rsidRDefault="00610289" w:rsidP="005F79D3">
      <w:pPr>
        <w:spacing w:after="0"/>
        <w:rPr>
          <w:rFonts w:ascii="Times New Roman" w:hAnsi="Times New Roman" w:cs="Times New Roman"/>
          <w:sz w:val="16"/>
          <w:szCs w:val="16"/>
          <w:lang w:val="af-ZA"/>
        </w:rPr>
      </w:pPr>
    </w:p>
    <w:p w:rsidR="00324A3C" w:rsidRDefault="0012279D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 xml:space="preserve">      (a)      </w:t>
      </w:r>
      <w:r w:rsidR="00324A3C">
        <w:rPr>
          <w:rFonts w:ascii="Times New Roman" w:hAnsi="Times New Roman" w:cs="Times New Roman"/>
          <w:sz w:val="28"/>
          <w:szCs w:val="28"/>
          <w:lang w:val="af-ZA"/>
        </w:rPr>
        <w:t>_____  ;  6  ;  12  ;  24  ;  _____  ;  _____  ;  _____  ;  384</w:t>
      </w:r>
    </w:p>
    <w:p w:rsidR="00324A3C" w:rsidRDefault="00324A3C" w:rsidP="005F79D3">
      <w:pPr>
        <w:spacing w:after="0"/>
        <w:rPr>
          <w:rFonts w:ascii="Times New Roman" w:hAnsi="Times New Roman" w:cs="Times New Roman"/>
          <w:sz w:val="28"/>
          <w:szCs w:val="28"/>
          <w:lang w:val="af-ZA"/>
        </w:rPr>
      </w:pPr>
    </w:p>
    <w:p w:rsidR="00610289" w:rsidRDefault="00324A3C" w:rsidP="005F79D3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af-ZA"/>
        </w:rPr>
      </w:pPr>
      <w:r>
        <w:rPr>
          <w:rFonts w:ascii="Times New Roman" w:hAnsi="Times New Roman" w:cs="Times New Roman"/>
          <w:sz w:val="28"/>
          <w:szCs w:val="28"/>
          <w:lang w:val="af-ZA"/>
        </w:rPr>
        <w:t xml:space="preserve">      (b)     </w:t>
      </w:r>
      <w:r w:rsidR="00C91A3A">
        <w:rPr>
          <w:rFonts w:ascii="Times New Roman" w:hAnsi="Times New Roman" w:cs="Times New Roman"/>
          <w:sz w:val="28"/>
          <w:szCs w:val="28"/>
          <w:lang w:val="af-ZA"/>
        </w:rPr>
        <w:t xml:space="preserve">_____  ;  _____  ;  _____  ;  _____  ;  </w:t>
      </w:r>
      <m:oMath>
        <m:r>
          <w:rPr>
            <w:rFonts w:ascii="Cambria Math" w:hAnsi="Cambria Math" w:cs="Times New Roman"/>
            <w:sz w:val="28"/>
            <w:szCs w:val="28"/>
            <w:lang w:val="af-ZA"/>
          </w:rPr>
          <m:t>5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f-Z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f-ZA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f-ZA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af-ZA"/>
          </w:rPr>
          <m:t xml:space="preserve">  </m:t>
        </m:r>
      </m:oMath>
      <w:r w:rsidR="0012279D">
        <w:rPr>
          <w:rFonts w:ascii="Times New Roman" w:hAnsi="Times New Roman" w:cs="Times New Roman"/>
          <w:sz w:val="28"/>
          <w:szCs w:val="28"/>
          <w:lang w:val="af-ZA"/>
        </w:rPr>
        <w:t xml:space="preserve"> </w:t>
      </w:r>
      <w:r w:rsidR="00C91A3A">
        <w:rPr>
          <w:rFonts w:ascii="Times New Roman" w:hAnsi="Times New Roman" w:cs="Times New Roman"/>
          <w:sz w:val="28"/>
          <w:szCs w:val="28"/>
          <w:lang w:val="af-ZA"/>
        </w:rPr>
        <w:t xml:space="preserve">;  </w:t>
      </w:r>
      <m:oMath>
        <m:r>
          <w:rPr>
            <w:rFonts w:ascii="Cambria Math" w:hAnsi="Cambria Math" w:cs="Times New Roman"/>
            <w:sz w:val="28"/>
            <w:szCs w:val="28"/>
            <w:lang w:val="af-ZA"/>
          </w:rPr>
          <m:t>4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f-Z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f-ZA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f-ZA"/>
              </w:rPr>
              <m:t>4</m:t>
            </m:r>
          </m:den>
        </m:f>
      </m:oMath>
      <w:r w:rsidR="00C91A3A">
        <w:rPr>
          <w:rFonts w:ascii="Times New Roman" w:eastAsiaTheme="minorEastAsia" w:hAnsi="Times New Roman" w:cs="Times New Roman"/>
          <w:sz w:val="28"/>
          <w:szCs w:val="28"/>
          <w:lang w:val="af-ZA"/>
        </w:rPr>
        <w:t xml:space="preserve">  ;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af-ZA"/>
          </w:rPr>
          <m:t>4</m:t>
        </m:r>
      </m:oMath>
    </w:p>
    <w:p w:rsidR="00C91A3A" w:rsidRDefault="00C91A3A" w:rsidP="005F79D3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af-ZA"/>
        </w:rPr>
      </w:pPr>
    </w:p>
    <w:p w:rsidR="00A74CA8" w:rsidRPr="00AF23FC" w:rsidRDefault="00D101A5" w:rsidP="00AF23FC">
      <w:pPr>
        <w:spacing w:after="0"/>
        <w:rPr>
          <w:sz w:val="16"/>
          <w:szCs w:val="16"/>
          <w:lang w:val="af-ZA"/>
        </w:rPr>
      </w:pPr>
      <w:r>
        <w:rPr>
          <w:rFonts w:ascii="Times New Roman" w:eastAsiaTheme="minorEastAsia" w:hAnsi="Times New Roman" w:cs="Times New Roman"/>
          <w:sz w:val="28"/>
          <w:szCs w:val="28"/>
          <w:lang w:val="af-ZA"/>
        </w:rPr>
        <w:t xml:space="preserve">      (c)  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af-ZA"/>
          </w:rPr>
          <m:t>136  ;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af-ZA"/>
        </w:rPr>
        <w:t xml:space="preserve"> _____  ;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af-ZA"/>
          </w:rPr>
          <m:t>142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af-ZA"/>
        </w:rPr>
        <w:t xml:space="preserve">  ;  _____  ;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af-ZA"/>
          </w:rPr>
          <m:t>148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af-ZA"/>
        </w:rPr>
        <w:t xml:space="preserve">  ;  _____  ;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af-ZA"/>
          </w:rPr>
          <m:t>154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af-ZA"/>
        </w:rPr>
        <w:t xml:space="preserve">  ;  _____</w:t>
      </w:r>
    </w:p>
    <w:sectPr w:rsidR="00A74CA8" w:rsidRPr="00AF23FC" w:rsidSect="006E73EB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D0D01"/>
    <w:multiLevelType w:val="hybridMultilevel"/>
    <w:tmpl w:val="4E127376"/>
    <w:lvl w:ilvl="0" w:tplc="C5049D2C">
      <w:start w:val="1"/>
      <w:numFmt w:val="lowerLetter"/>
      <w:lvlText w:val="(%1)"/>
      <w:lvlJc w:val="left"/>
      <w:pPr>
        <w:tabs>
          <w:tab w:val="num" w:pos="1035"/>
        </w:tabs>
        <w:ind w:left="10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">
    <w:nsid w:val="56AF4893"/>
    <w:multiLevelType w:val="hybridMultilevel"/>
    <w:tmpl w:val="6B9A9522"/>
    <w:lvl w:ilvl="0" w:tplc="CFEAD35E">
      <w:start w:val="3"/>
      <w:numFmt w:val="decimal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num w:numId="1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6A9"/>
    <w:rsid w:val="00043785"/>
    <w:rsid w:val="0011610F"/>
    <w:rsid w:val="0012279D"/>
    <w:rsid w:val="001A26D4"/>
    <w:rsid w:val="001E4794"/>
    <w:rsid w:val="002453EA"/>
    <w:rsid w:val="002C34DA"/>
    <w:rsid w:val="002C54D5"/>
    <w:rsid w:val="00324A3C"/>
    <w:rsid w:val="003D477B"/>
    <w:rsid w:val="005B182F"/>
    <w:rsid w:val="005F79D3"/>
    <w:rsid w:val="00610289"/>
    <w:rsid w:val="0063685E"/>
    <w:rsid w:val="006D51DE"/>
    <w:rsid w:val="006E73EB"/>
    <w:rsid w:val="006E7FE8"/>
    <w:rsid w:val="00755A3C"/>
    <w:rsid w:val="0077163C"/>
    <w:rsid w:val="00797251"/>
    <w:rsid w:val="008A4B83"/>
    <w:rsid w:val="008B5B02"/>
    <w:rsid w:val="008C5FE1"/>
    <w:rsid w:val="008D4A38"/>
    <w:rsid w:val="0092022D"/>
    <w:rsid w:val="00950B7B"/>
    <w:rsid w:val="00974FB2"/>
    <w:rsid w:val="00992131"/>
    <w:rsid w:val="00A459A4"/>
    <w:rsid w:val="00A72A1B"/>
    <w:rsid w:val="00A74CA8"/>
    <w:rsid w:val="00AF23FC"/>
    <w:rsid w:val="00B4368B"/>
    <w:rsid w:val="00B503A2"/>
    <w:rsid w:val="00B56925"/>
    <w:rsid w:val="00C357C5"/>
    <w:rsid w:val="00C706A9"/>
    <w:rsid w:val="00C91A3A"/>
    <w:rsid w:val="00D101A5"/>
    <w:rsid w:val="00DD1871"/>
    <w:rsid w:val="00EC1F50"/>
    <w:rsid w:val="00F03E08"/>
    <w:rsid w:val="00F56815"/>
    <w:rsid w:val="00F9162B"/>
    <w:rsid w:val="00FA000F"/>
    <w:rsid w:val="00FC5B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69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92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5692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69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92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569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9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0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4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95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zette</dc:creator>
  <cp:lastModifiedBy>Lizette</cp:lastModifiedBy>
  <cp:revision>6</cp:revision>
  <cp:lastPrinted>2016-01-26T07:44:00Z</cp:lastPrinted>
  <dcterms:created xsi:type="dcterms:W3CDTF">2015-09-09T09:33:00Z</dcterms:created>
  <dcterms:modified xsi:type="dcterms:W3CDTF">2016-01-26T07:44:00Z</dcterms:modified>
</cp:coreProperties>
</file>